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1" w:type="dxa"/>
          <w:left w:w="144" w:type="dxa"/>
          <w:bottom w:w="101" w:type="dxa"/>
          <w:right w:w="144" w:type="dxa"/>
        </w:tblCellMar>
        <w:tblLook w:val="00A0" w:firstRow="1" w:lastRow="0" w:firstColumn="1" w:lastColumn="0" w:noHBand="0" w:noVBand="0"/>
      </w:tblPr>
      <w:tblGrid>
        <w:gridCol w:w="5040"/>
        <w:gridCol w:w="5040"/>
      </w:tblGrid>
      <w:tr w:rsidR="0088320A" w:rsidRPr="00F171E8" w14:paraId="3F6CBE66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bookmarkStart w:id="0" w:name="_GoBack"/>
          <w:bookmarkEnd w:id="0"/>
          <w:p w14:paraId="57AF696C" w14:textId="277BD421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88320A">
              <w:rPr>
                <w:noProof/>
                <w:position w:val="-4"/>
                <w:sz w:val="32"/>
              </w:rPr>
              <w:object w:dxaOrig="2600" w:dyaOrig="360" w14:anchorId="31D730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alt="" style="width:129.75pt;height:17.8pt;mso-width-percent:0;mso-height-percent:0;mso-width-percent:0;mso-height-percent:0" o:ole="">
                  <v:imagedata r:id="rId6" o:title=""/>
                </v:shape>
                <o:OLEObject Type="Embed" ProgID="Equation.DSMT4" ShapeID="_x0000_i1044" DrawAspect="Content" ObjectID="_1588953475" r:id="rId7"/>
              </w:object>
            </w:r>
            <w:r w:rsidR="0088320A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F6C42E6" w14:textId="1208037C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660624">
              <w:rPr>
                <w:noProof/>
                <w:position w:val="-12"/>
                <w:sz w:val="24"/>
              </w:rPr>
              <w:object w:dxaOrig="4020" w:dyaOrig="440" w14:anchorId="7BB2B649">
                <v:shape id="_x0000_i1043" type="#_x0000_t75" alt="" style="width:201.75pt;height:22.1pt;mso-width-percent:0;mso-height-percent:0;mso-width-percent:0;mso-height-percent:0" o:ole="">
                  <v:imagedata r:id="rId8" o:title=""/>
                </v:shape>
                <o:OLEObject Type="Embed" ProgID="Equation.DSMT4" ShapeID="_x0000_i1043" DrawAspect="Content" ObjectID="_1588953476" r:id="rId9"/>
              </w:object>
            </w:r>
            <w:r w:rsidR="0088320A">
              <w:rPr>
                <w:sz w:val="24"/>
              </w:rPr>
              <w:t xml:space="preserve"> </w:t>
            </w:r>
          </w:p>
        </w:tc>
      </w:tr>
      <w:tr w:rsidR="0088320A" w:rsidRPr="00F171E8" w14:paraId="4286F351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9D1126A" w14:textId="4382E1A9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6"/>
              </w:rPr>
              <w:object w:dxaOrig="4200" w:dyaOrig="960" w14:anchorId="49E078B0">
                <v:shape id="_x0000_i1042" type="#_x0000_t75" alt="" style="width:210.3pt;height:47.75pt;mso-width-percent:0;mso-height-percent:0;mso-width-percent:0;mso-height-percent:0" o:ole="">
                  <v:imagedata r:id="rId10" o:title=""/>
                </v:shape>
                <o:OLEObject Type="Embed" ProgID="Equation.DSMT4" ShapeID="_x0000_i1042" DrawAspect="Content" ObjectID="_1588953477" r:id="rId11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4BC51A8" w14:textId="221AFD64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2"/>
                <w:sz w:val="56"/>
              </w:rPr>
              <w:object w:dxaOrig="4640" w:dyaOrig="520" w14:anchorId="51D63779">
                <v:shape id="_x0000_i1041" type="#_x0000_t75" alt="" style="width:231.7pt;height:25.65pt;mso-width-percent:0;mso-height-percent:0;mso-width-percent:0;mso-height-percent:0" o:ole="">
                  <v:imagedata r:id="rId12" o:title=""/>
                </v:shape>
                <o:OLEObject Type="Embed" ProgID="Equation.DSMT4" ShapeID="_x0000_i1041" DrawAspect="Content" ObjectID="_1588953478" r:id="rId13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1205A8EF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E3151E7" w14:textId="1F516E04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2"/>
                <w:sz w:val="56"/>
              </w:rPr>
              <w:object w:dxaOrig="2500" w:dyaOrig="440" w14:anchorId="2D187BC8">
                <v:shape id="_x0000_i1040" type="#_x0000_t75" alt="" style="width:125.45pt;height:22.1pt;mso-width-percent:0;mso-height-percent:0;mso-width-percent:0;mso-height-percent:0" o:ole="">
                  <v:imagedata r:id="rId14" o:title=""/>
                </v:shape>
                <o:OLEObject Type="Embed" ProgID="Equation.DSMT4" ShapeID="_x0000_i1040" DrawAspect="Content" ObjectID="_1588953479" r:id="rId15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51FDED6" w14:textId="18FE6472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6"/>
              </w:rPr>
              <w:object w:dxaOrig="860" w:dyaOrig="1020" w14:anchorId="761B865C">
                <v:shape id="_x0000_i1039" type="#_x0000_t75" alt="" style="width:43.5pt;height:51.35pt;mso-width-percent:0;mso-height-percent:0;mso-width-percent:0;mso-height-percent:0" o:ole="">
                  <v:imagedata r:id="rId16" o:title=""/>
                </v:shape>
                <o:OLEObject Type="Embed" ProgID="Equation.DSMT4" ShapeID="_x0000_i1039" DrawAspect="Content" ObjectID="_1588953480" r:id="rId17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745098EF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764F728B" w14:textId="10B009E2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4"/>
                <w:sz w:val="56"/>
              </w:rPr>
              <w:object w:dxaOrig="2940" w:dyaOrig="540" w14:anchorId="5B70C7DB">
                <v:shape id="_x0000_i1038" type="#_x0000_t75" alt="" style="width:147.55pt;height:27.1pt;mso-width-percent:0;mso-height-percent:0;mso-width-percent:0;mso-height-percent:0" o:ole="">
                  <v:imagedata r:id="rId18" o:title=""/>
                </v:shape>
                <o:OLEObject Type="Embed" ProgID="Equation.DSMT4" ShapeID="_x0000_i1038" DrawAspect="Content" ObjectID="_1588953481" r:id="rId19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BD22D11" w14:textId="573A3DE9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2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2"/>
              </w:rPr>
              <w:object w:dxaOrig="2060" w:dyaOrig="960" w14:anchorId="59B0304F">
                <v:shape id="_x0000_i1037" type="#_x0000_t75" alt="" style="width:103.35pt;height:47.75pt;mso-width-percent:0;mso-height-percent:0;mso-width-percent:0;mso-height-percent:0" o:ole="">
                  <v:imagedata r:id="rId20" o:title=""/>
                </v:shape>
                <o:OLEObject Type="Embed" ProgID="Equation.DSMT4" ShapeID="_x0000_i1037" DrawAspect="Content" ObjectID="_1588953482" r:id="rId21"/>
              </w:object>
            </w:r>
            <w:r w:rsidR="0088320A">
              <w:rPr>
                <w:rFonts w:ascii="Comic Sans MS" w:hAnsi="Comic Sans MS"/>
                <w:sz w:val="52"/>
              </w:rPr>
              <w:t xml:space="preserve"> </w:t>
            </w:r>
          </w:p>
        </w:tc>
      </w:tr>
      <w:tr w:rsidR="0088320A" w:rsidRPr="00F171E8" w14:paraId="2D7C7172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3080DBF" w14:textId="266D0DE1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88320A">
              <w:rPr>
                <w:noProof/>
                <w:position w:val="-36"/>
                <w:sz w:val="32"/>
              </w:rPr>
              <w:object w:dxaOrig="3280" w:dyaOrig="960" w14:anchorId="4A547DDB">
                <v:shape id="_x0000_i1036" type="#_x0000_t75" alt="" style="width:163.95pt;height:47.75pt;mso-width-percent:0;mso-height-percent:0;mso-width-percent:0;mso-height-percent:0" o:ole="">
                  <v:imagedata r:id="rId22" o:title=""/>
                </v:shape>
                <o:OLEObject Type="Embed" ProgID="Equation.DSMT4" ShapeID="_x0000_i1036" DrawAspect="Content" ObjectID="_1588953483" r:id="rId23"/>
              </w:object>
            </w:r>
            <w:r w:rsidR="0088320A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7043B37" w14:textId="30DD6F56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660624">
              <w:rPr>
                <w:noProof/>
                <w:position w:val="-36"/>
                <w:sz w:val="24"/>
              </w:rPr>
              <w:object w:dxaOrig="2560" w:dyaOrig="960" w14:anchorId="19FD98D9">
                <v:shape id="_x0000_i1035" type="#_x0000_t75" alt="" style="width:128.3pt;height:47.75pt;mso-width-percent:0;mso-height-percent:0;mso-width-percent:0;mso-height-percent:0" o:ole="">
                  <v:imagedata r:id="rId24" o:title=""/>
                </v:shape>
                <o:OLEObject Type="Embed" ProgID="Equation.DSMT4" ShapeID="_x0000_i1035" DrawAspect="Content" ObjectID="_1588953484" r:id="rId25"/>
              </w:object>
            </w:r>
            <w:r w:rsidR="006071AC">
              <w:rPr>
                <w:sz w:val="24"/>
              </w:rPr>
              <w:t xml:space="preserve"> </w:t>
            </w:r>
          </w:p>
        </w:tc>
      </w:tr>
      <w:tr w:rsidR="0088320A" w:rsidRPr="00F171E8" w14:paraId="46752163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A18DEE2" w14:textId="6081D878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2640" w:dyaOrig="440" w14:anchorId="647B1281">
                <v:shape id="_x0000_i1034" type="#_x0000_t75" alt="" style="width:131.9pt;height:22.1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588953485" r:id="rId27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472B4DFB" w14:textId="667419F9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2240" w:dyaOrig="440" w14:anchorId="33C34D2A">
                <v:shape id="_x0000_i1033" type="#_x0000_t75" alt="" style="width:111.9pt;height:22.1pt;mso-width-percent:0;mso-height-percent:0;mso-width-percent:0;mso-height-percent:0" o:ole="">
                  <v:imagedata r:id="rId28" o:title=""/>
                </v:shape>
                <o:OLEObject Type="Embed" ProgID="Equation.DSMT4" ShapeID="_x0000_i1033" DrawAspect="Content" ObjectID="_1588953486" r:id="rId29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485867F2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68E9E1F" w14:textId="3CFBCE4C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1660" w:dyaOrig="440" w14:anchorId="384EAAD0">
                <v:shape id="_x0000_i1032" type="#_x0000_t75" alt="" style="width:83.4pt;height:22.1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588953487" r:id="rId31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854C5DA" w14:textId="6149F0BC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36"/>
                <w:sz w:val="56"/>
              </w:rPr>
              <w:object w:dxaOrig="4520" w:dyaOrig="960" w14:anchorId="18326B45">
                <v:shape id="_x0000_i1031" type="#_x0000_t75" alt="" style="width:226pt;height:47.75pt;mso-width-percent:0;mso-height-percent:0;mso-width-percent:0;mso-height-percent:0" o:ole="">
                  <v:imagedata r:id="rId32" o:title=""/>
                </v:shape>
                <o:OLEObject Type="Embed" ProgID="Equation.DSMT4" ShapeID="_x0000_i1031" DrawAspect="Content" ObjectID="_1588953488" r:id="rId33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7F03FA93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26779484" w14:textId="45D68979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36"/>
                <w:sz w:val="56"/>
              </w:rPr>
              <w:object w:dxaOrig="1580" w:dyaOrig="960" w14:anchorId="394276DB">
                <v:shape id="_x0000_i1030" type="#_x0000_t75" alt="" style="width:79.15pt;height:47.75pt;mso-width-percent:0;mso-height-percent:0;mso-width-percent:0;mso-height-percent:0" o:ole="">
                  <v:imagedata r:id="rId34" o:title=""/>
                </v:shape>
                <o:OLEObject Type="Embed" ProgID="Equation.DSMT4" ShapeID="_x0000_i1030" DrawAspect="Content" ObjectID="_1588953489" r:id="rId35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6686D72B" w14:textId="6C235C6A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2"/>
              </w:rPr>
            </w:pPr>
            <w:r w:rsidRPr="006071AC">
              <w:rPr>
                <w:rFonts w:ascii="Comic Sans MS" w:hAnsi="Comic Sans MS"/>
                <w:noProof/>
                <w:position w:val="-48"/>
                <w:sz w:val="52"/>
              </w:rPr>
              <w:object w:dxaOrig="2040" w:dyaOrig="1240" w14:anchorId="5913EACB">
                <v:shape id="_x0000_i1029" type="#_x0000_t75" alt="" style="width:101.95pt;height:62pt;mso-width-percent:0;mso-height-percent:0;mso-width-percent:0;mso-height-percent:0" o:ole="">
                  <v:imagedata r:id="rId36" o:title=""/>
                </v:shape>
                <o:OLEObject Type="Embed" ProgID="Equation.DSMT4" ShapeID="_x0000_i1029" DrawAspect="Content" ObjectID="_1588953490" r:id="rId37"/>
              </w:object>
            </w:r>
            <w:r w:rsidR="006071AC">
              <w:rPr>
                <w:rFonts w:ascii="Comic Sans MS" w:hAnsi="Comic Sans MS"/>
                <w:sz w:val="52"/>
              </w:rPr>
              <w:t xml:space="preserve"> </w:t>
            </w:r>
          </w:p>
        </w:tc>
      </w:tr>
      <w:tr w:rsidR="0088320A" w:rsidRPr="00F171E8" w14:paraId="590C7F24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6B0DA34" w14:textId="1B58FABE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6071AC">
              <w:rPr>
                <w:noProof/>
                <w:position w:val="-4"/>
                <w:sz w:val="32"/>
              </w:rPr>
              <w:object w:dxaOrig="1460" w:dyaOrig="440" w14:anchorId="204BE9E7">
                <v:shape id="_x0000_i1028" type="#_x0000_t75" alt="" style="width:73.45pt;height:22.1pt;mso-width-percent:0;mso-height-percent:0;mso-width-percent:0;mso-height-percent:0" o:ole="">
                  <v:imagedata r:id="rId38" o:title=""/>
                </v:shape>
                <o:OLEObject Type="Embed" ProgID="Equation.DSMT4" ShapeID="_x0000_i1028" DrawAspect="Content" ObjectID="_1588953491" r:id="rId39"/>
              </w:object>
            </w:r>
            <w:r w:rsidR="006071AC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9AFE005" w14:textId="36A8E58F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660624">
              <w:rPr>
                <w:noProof/>
                <w:position w:val="-4"/>
                <w:sz w:val="24"/>
              </w:rPr>
              <w:object w:dxaOrig="1860" w:dyaOrig="360" w14:anchorId="6FF21F55">
                <v:shape id="_x0000_i1027" type="#_x0000_t75" alt="" style="width:93.4pt;height:17.8pt;mso-width-percent:0;mso-height-percent:0;mso-width-percent:0;mso-height-percent:0" o:ole="">
                  <v:imagedata r:id="rId40" o:title=""/>
                </v:shape>
                <o:OLEObject Type="Embed" ProgID="Equation.DSMT4" ShapeID="_x0000_i1027" DrawAspect="Content" ObjectID="_1588953492" r:id="rId41"/>
              </w:object>
            </w:r>
            <w:r w:rsidR="006071AC">
              <w:rPr>
                <w:sz w:val="24"/>
              </w:rPr>
              <w:t xml:space="preserve"> </w:t>
            </w:r>
          </w:p>
        </w:tc>
      </w:tr>
      <w:tr w:rsidR="0088320A" w:rsidRPr="00F171E8" w14:paraId="7DAB03A8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F765E65" w14:textId="1D58526D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2"/>
                <w:sz w:val="56"/>
              </w:rPr>
              <w:object w:dxaOrig="1820" w:dyaOrig="1060" w14:anchorId="5B99261F">
                <v:shape id="_x0000_i1026" type="#_x0000_t75" alt="" style="width:91.25pt;height:53.45pt;mso-width-percent:0;mso-height-percent:0;mso-width-percent:0;mso-height-percent:0" o:ole="">
                  <v:imagedata r:id="rId42" o:title=""/>
                </v:shape>
                <o:OLEObject Type="Embed" ProgID="Equation.DSMT4" ShapeID="_x0000_i1026" DrawAspect="Content" ObjectID="_1588953493" r:id="rId43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0B102C20" w14:textId="0BE86126" w:rsidR="0088320A" w:rsidRPr="00F171E8" w:rsidRDefault="0066062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2"/>
                <w:sz w:val="56"/>
              </w:rPr>
              <w:object w:dxaOrig="1880" w:dyaOrig="1060" w14:anchorId="7BD094C6">
                <v:shape id="_x0000_i1025" type="#_x0000_t75" alt="" style="width:94.1pt;height:53.45pt;mso-width-percent:0;mso-height-percent:0;mso-width-percent:0;mso-height-percent:0" o:ole="">
                  <v:imagedata r:id="rId44" o:title=""/>
                </v:shape>
                <o:OLEObject Type="Embed" ProgID="Equation.DSMT4" ShapeID="_x0000_i1025" DrawAspect="Content" ObjectID="_1588953494" r:id="rId45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</w:tbl>
    <w:p w14:paraId="5CC4EA6B" w14:textId="733CB9D9" w:rsidR="0095620E" w:rsidRPr="00F171E8" w:rsidRDefault="0095620E" w:rsidP="006403DD">
      <w:pPr>
        <w:pStyle w:val="Header"/>
        <w:tabs>
          <w:tab w:val="clear" w:pos="4320"/>
          <w:tab w:val="clear" w:pos="8640"/>
          <w:tab w:val="left" w:pos="360"/>
        </w:tabs>
        <w:rPr>
          <w:sz w:val="24"/>
        </w:rPr>
      </w:pPr>
    </w:p>
    <w:sectPr w:rsidR="0095620E" w:rsidRPr="00F171E8" w:rsidSect="0088320A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3CC8CD" w14:textId="77777777" w:rsidR="00660624" w:rsidRDefault="00660624">
      <w:r>
        <w:separator/>
      </w:r>
    </w:p>
  </w:endnote>
  <w:endnote w:type="continuationSeparator" w:id="0">
    <w:p w14:paraId="662555D0" w14:textId="77777777" w:rsidR="00660624" w:rsidRDefault="006606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7ABD77" w14:textId="77777777" w:rsidR="00660624" w:rsidRDefault="00660624">
      <w:r>
        <w:separator/>
      </w:r>
    </w:p>
  </w:footnote>
  <w:footnote w:type="continuationSeparator" w:id="0">
    <w:p w14:paraId="2F786353" w14:textId="77777777" w:rsidR="00660624" w:rsidRDefault="006606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E1F"/>
    <w:rsid w:val="000348CD"/>
    <w:rsid w:val="000A05C2"/>
    <w:rsid w:val="001A53B3"/>
    <w:rsid w:val="001D1DEB"/>
    <w:rsid w:val="0030790B"/>
    <w:rsid w:val="00317047"/>
    <w:rsid w:val="0044768B"/>
    <w:rsid w:val="00473005"/>
    <w:rsid w:val="00530800"/>
    <w:rsid w:val="006071AC"/>
    <w:rsid w:val="00621CFE"/>
    <w:rsid w:val="006403DD"/>
    <w:rsid w:val="00660624"/>
    <w:rsid w:val="00697B49"/>
    <w:rsid w:val="0074449F"/>
    <w:rsid w:val="0088320A"/>
    <w:rsid w:val="008A3B72"/>
    <w:rsid w:val="00953090"/>
    <w:rsid w:val="0095620E"/>
    <w:rsid w:val="00977ABA"/>
    <w:rsid w:val="00A96E1F"/>
    <w:rsid w:val="00AA59D2"/>
    <w:rsid w:val="00B23BB3"/>
    <w:rsid w:val="00B75BBB"/>
    <w:rsid w:val="00BE75F3"/>
    <w:rsid w:val="00CF5FD6"/>
    <w:rsid w:val="00E9441C"/>
    <w:rsid w:val="00F171E8"/>
    <w:rsid w:val="00F74F1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3662117"/>
  <w15:docId w15:val="{6DC0D4F2-B55B-2640-A868-4C4CE582C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Times" w:hAnsi="Times"/>
      <w:i/>
      <w:sz w:val="48"/>
    </w:rPr>
  </w:style>
  <w:style w:type="paragraph" w:styleId="Heading2">
    <w:name w:val="heading 2"/>
    <w:basedOn w:val="Normal"/>
    <w:next w:val="Normal"/>
    <w:qFormat/>
    <w:pPr>
      <w:keepNext/>
      <w:tabs>
        <w:tab w:val="left" w:pos="360"/>
        <w:tab w:val="left" w:pos="540"/>
      </w:tabs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A96E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308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8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5</Words>
  <Characters>48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Walk on a Grid I</vt:lpstr>
    </vt:vector>
  </TitlesOfParts>
  <Company>Rio Hondo College</Company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Walk on a Grid I</dc:title>
  <dc:creator>Leah Griffith</dc:creator>
  <cp:lastModifiedBy>Microsoft Office User</cp:lastModifiedBy>
  <cp:revision>2</cp:revision>
  <cp:lastPrinted>2016-03-04T17:19:00Z</cp:lastPrinted>
  <dcterms:created xsi:type="dcterms:W3CDTF">2018-05-28T02:00:00Z</dcterms:created>
  <dcterms:modified xsi:type="dcterms:W3CDTF">2018-05-28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